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1266" w:rsidRDefault="003D1266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</w:pPr>
    </w:p>
    <w:p w:rsidR="003D1266" w:rsidRPr="00123B97" w:rsidRDefault="003D1266" w:rsidP="003D126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r w:rsidRPr="00123B97">
        <w:rPr>
          <w:rFonts w:ascii="Times New Roman" w:hAnsi="Times New Roman"/>
          <w:b/>
          <w:sz w:val="24"/>
          <w:szCs w:val="24"/>
        </w:rPr>
        <w:t>Задания олимпиады по информатике (школьный этап)</w:t>
      </w:r>
    </w:p>
    <w:p w:rsidR="003D1266" w:rsidRPr="00123B97" w:rsidRDefault="003D1266" w:rsidP="003D126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-11</w:t>
      </w:r>
      <w:r w:rsidRPr="00123B97">
        <w:rPr>
          <w:rFonts w:ascii="Times New Roman" w:hAnsi="Times New Roman"/>
          <w:b/>
          <w:sz w:val="24"/>
          <w:szCs w:val="24"/>
        </w:rPr>
        <w:t xml:space="preserve"> классы</w:t>
      </w:r>
    </w:p>
    <w:p w:rsidR="003D1266" w:rsidRPr="002E442A" w:rsidRDefault="003D1266" w:rsidP="002E442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ремя проведения – 60 минут</w:t>
      </w:r>
      <w:r w:rsidR="002E442A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2E442A">
        <w:rPr>
          <w:rFonts w:ascii="Times New Roman" w:hAnsi="Times New Roman"/>
          <w:b/>
          <w:sz w:val="24"/>
          <w:szCs w:val="24"/>
        </w:rPr>
        <w:t xml:space="preserve">                    </w:t>
      </w:r>
      <w:r>
        <w:rPr>
          <w:rFonts w:ascii="Times New Roman" w:hAnsi="Times New Roman"/>
          <w:b/>
          <w:spacing w:val="12"/>
          <w:sz w:val="24"/>
          <w:szCs w:val="24"/>
        </w:rPr>
        <w:t>Максимальное количество баллов — 70</w:t>
      </w:r>
    </w:p>
    <w:bookmarkEnd w:id="0"/>
    <w:p w:rsidR="003D1266" w:rsidRDefault="003D1266" w:rsidP="003D1266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24ED8" w:rsidRPr="00A51AFD" w:rsidRDefault="00124ED8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</w:pPr>
      <w:r w:rsidRPr="00A51AF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Задача №1</w:t>
      </w:r>
      <w:r w:rsidR="00105A54" w:rsidRPr="00A51AF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 xml:space="preserve"> </w:t>
      </w:r>
      <w:r w:rsidRPr="00A51AF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>. Парты</w:t>
      </w:r>
      <w:r w:rsidR="0070175A" w:rsidRPr="00A51AF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  <w:lang w:eastAsia="ru-RU"/>
        </w:rPr>
        <w:t xml:space="preserve"> </w:t>
      </w:r>
      <w:r w:rsidR="0070175A" w:rsidRPr="00A51AFD">
        <w:rPr>
          <w:rFonts w:ascii="Times New Roman" w:eastAsia="Times New Roman" w:hAnsi="Times New Roman" w:cs="Times New Roman"/>
          <w:bCs/>
          <w:color w:val="000000"/>
          <w:sz w:val="24"/>
          <w:szCs w:val="24"/>
          <w:u w:val="single"/>
          <w:lang w:eastAsia="ru-RU"/>
        </w:rPr>
        <w:t>(30 баллов)</w:t>
      </w:r>
    </w:p>
    <w:p w:rsidR="00124ED8" w:rsidRPr="00B7333F" w:rsidRDefault="00124ED8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классе стоит N парт, за каждую из которых можно посадить максимум двух учеников. Можно ли рассадить a мальчиков и b девочек так, чтобы мальчик с девочкой не оказались за одной партой?</w:t>
      </w:r>
    </w:p>
    <w:p w:rsidR="00124ED8" w:rsidRPr="00B7333F" w:rsidRDefault="00124ED8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ходные данные</w:t>
      </w:r>
    </w:p>
    <w:p w:rsidR="00124ED8" w:rsidRPr="00B7333F" w:rsidRDefault="00124ED8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водится три целых неотрицательных числа N, a, b через пробел. Числа не превышают 100.</w:t>
      </w:r>
    </w:p>
    <w:p w:rsidR="00124ED8" w:rsidRPr="00B7333F" w:rsidRDefault="00124ED8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ыходные данные</w:t>
      </w:r>
    </w:p>
    <w:p w:rsidR="00124ED8" w:rsidRPr="00B7333F" w:rsidRDefault="00124ED8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ведите ответ на вопрос: YES или NO.</w:t>
      </w:r>
    </w:p>
    <w:p w:rsidR="00124ED8" w:rsidRPr="00B7333F" w:rsidRDefault="00124ED8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ры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5211"/>
        <w:gridCol w:w="4111"/>
      </w:tblGrid>
      <w:tr w:rsidR="0070175A" w:rsidRPr="00B7333F" w:rsidTr="0070175A">
        <w:tc>
          <w:tcPr>
            <w:tcW w:w="521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0175A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ходные данные</w:t>
            </w:r>
          </w:p>
        </w:tc>
        <w:tc>
          <w:tcPr>
            <w:tcW w:w="411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0175A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ходные данные</w:t>
            </w:r>
          </w:p>
        </w:tc>
      </w:tr>
      <w:tr w:rsidR="0070175A" w:rsidRPr="00B7333F" w:rsidTr="0070175A">
        <w:tc>
          <w:tcPr>
            <w:tcW w:w="521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0175A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 10 10</w:t>
            </w:r>
          </w:p>
        </w:tc>
        <w:tc>
          <w:tcPr>
            <w:tcW w:w="411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0175A" w:rsidRPr="00B7333F" w:rsidRDefault="0070175A" w:rsidP="0070175A">
            <w:pPr>
              <w:shd w:val="clear" w:color="auto" w:fill="EFEFE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YES</w:t>
            </w:r>
          </w:p>
        </w:tc>
      </w:tr>
      <w:tr w:rsidR="0070175A" w:rsidRPr="00B7333F" w:rsidTr="0070175A">
        <w:tc>
          <w:tcPr>
            <w:tcW w:w="521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0175A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0 15 3 </w:t>
            </w:r>
          </w:p>
        </w:tc>
        <w:tc>
          <w:tcPr>
            <w:tcW w:w="411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0175A" w:rsidRPr="00B7333F" w:rsidRDefault="0070175A" w:rsidP="0070175A">
            <w:pPr>
              <w:shd w:val="clear" w:color="auto" w:fill="EFEFE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YES</w:t>
            </w:r>
          </w:p>
        </w:tc>
      </w:tr>
      <w:tr w:rsidR="0070175A" w:rsidRPr="00B7333F" w:rsidTr="0070175A">
        <w:tc>
          <w:tcPr>
            <w:tcW w:w="521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0175A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 15 5</w:t>
            </w:r>
          </w:p>
        </w:tc>
        <w:tc>
          <w:tcPr>
            <w:tcW w:w="411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0175A" w:rsidRPr="00B7333F" w:rsidRDefault="0070175A" w:rsidP="0070175A">
            <w:pPr>
              <w:shd w:val="clear" w:color="auto" w:fill="EFEFE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NO</w:t>
            </w:r>
          </w:p>
        </w:tc>
      </w:tr>
    </w:tbl>
    <w:p w:rsidR="0070175A" w:rsidRPr="00B7333F" w:rsidRDefault="0070175A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51AFD" w:rsidRDefault="002862C0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 xml:space="preserve">Задача №2. Квадратное уравнение. </w:t>
      </w:r>
      <w:r w:rsidR="0070175A"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>(10 баллов)</w:t>
      </w:r>
    </w:p>
    <w:p w:rsidR="002862C0" w:rsidRPr="00B7333F" w:rsidRDefault="002862C0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о уравнение вида: Ах2+Вх</w:t>
      </w:r>
      <w:proofErr w:type="gramStart"/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+С</w:t>
      </w:r>
      <w:proofErr w:type="gramEnd"/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0. Составить программу для нахождения корней квадратного уравнения.</w:t>
      </w:r>
    </w:p>
    <w:tbl>
      <w:tblPr>
        <w:tblW w:w="9322" w:type="dxa"/>
        <w:tblCellMar>
          <w:left w:w="0" w:type="dxa"/>
          <w:right w:w="0" w:type="dxa"/>
        </w:tblCellMar>
        <w:tblLook w:val="04A0"/>
      </w:tblPr>
      <w:tblGrid>
        <w:gridCol w:w="5211"/>
        <w:gridCol w:w="4111"/>
      </w:tblGrid>
      <w:tr w:rsidR="002862C0" w:rsidRPr="00B7333F" w:rsidTr="00CC46D6">
        <w:tc>
          <w:tcPr>
            <w:tcW w:w="52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ходные данные</w:t>
            </w:r>
          </w:p>
        </w:tc>
        <w:tc>
          <w:tcPr>
            <w:tcW w:w="41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ходные данные</w:t>
            </w:r>
          </w:p>
        </w:tc>
      </w:tr>
      <w:tr w:rsidR="002862C0" w:rsidRPr="00B7333F" w:rsidTr="00CC46D6">
        <w:tc>
          <w:tcPr>
            <w:tcW w:w="521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2862C0" w:rsidRPr="00B7333F" w:rsidTr="00CC46D6">
        <w:tc>
          <w:tcPr>
            <w:tcW w:w="52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  <w:p w:rsidR="002862C0" w:rsidRPr="00B7333F" w:rsidRDefault="002862C0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  <w:p w:rsidR="002862C0" w:rsidRPr="00B7333F" w:rsidRDefault="002862C0" w:rsidP="0070175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</w:t>
            </w:r>
          </w:p>
        </w:tc>
        <w:tc>
          <w:tcPr>
            <w:tcW w:w="41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70175A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 </w:t>
            </w:r>
          </w:p>
          <w:p w:rsidR="002862C0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</w:t>
            </w:r>
          </w:p>
        </w:tc>
      </w:tr>
      <w:tr w:rsidR="002862C0" w:rsidRPr="00B7333F" w:rsidTr="00CC46D6">
        <w:tc>
          <w:tcPr>
            <w:tcW w:w="52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862C0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  <w:p w:rsidR="0070175A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  <w:p w:rsidR="0070175A" w:rsidRPr="00B7333F" w:rsidRDefault="0070175A" w:rsidP="0070175A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862C0" w:rsidRPr="00B7333F" w:rsidRDefault="0070175A" w:rsidP="00CC46D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РНЕЙ НЕТ</w:t>
            </w:r>
          </w:p>
        </w:tc>
      </w:tr>
    </w:tbl>
    <w:p w:rsidR="002862C0" w:rsidRPr="00B7333F" w:rsidRDefault="002862C0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105A54" w:rsidRPr="00A51AFD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</w:pPr>
      <w:r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>Задача №</w:t>
      </w:r>
      <w:r w:rsidR="002862C0"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>3</w:t>
      </w:r>
      <w:r w:rsidR="00BB1471"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 xml:space="preserve">. </w:t>
      </w:r>
      <w:r w:rsidR="0070175A"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val="en-US" w:eastAsia="ru-RU"/>
        </w:rPr>
        <w:t>HOK</w:t>
      </w:r>
      <w:r w:rsidR="0070175A"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 xml:space="preserve"> </w:t>
      </w:r>
      <w:r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 xml:space="preserve">Найти наименьшее общее кратное двух натуральных чисел </w:t>
      </w:r>
    </w:p>
    <w:p w:rsidR="00105A54" w:rsidRPr="00A51AFD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</w:pPr>
      <w:r w:rsidRPr="00A51AFD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  <w:lang w:eastAsia="ru-RU"/>
        </w:rPr>
        <w:t>(30 баллов)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ы два натуральных числа. Найти их наименьшее общее кратное.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чание: наименьшим общим кратным двух чисел m и n называется наименьшее натуральное число, которое делится на m и n. Обозначение: НОК(m, n)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 теории чисел известно, что НОК(m, n) связан с НОД(m, n) следующим образом: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object w:dxaOrig="2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5.25pt" o:ole="">
            <v:imagedata r:id="rId5" o:title=""/>
          </v:shape>
          <o:OLEObject Type="Embed" ProgID="Equation.DSMT4" ShapeID="_x0000_i1025" DrawAspect="Content" ObjectID="_1630408988" r:id="rId6"/>
        </w:objec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оритм  Евклида нахождения НОД, который выведен с помощью математических методов. В самом простейшем случае для заданных чисел m и n он выглядит так: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m неравно n, перейти к шагу 2, в противном случае вывести m и закончить алгоритм;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ли m &gt; n, заменить m на m – n, в противном случае заменить n на n – m;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ейти на шаг 1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к видим, в шаге 2 большее из двух текущих чисел заменяется разностью большего и меньшего.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ведем пример для чисел 12 и 8: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 как 12 &gt; 8, заменим 12 на 12 – 8 = 4;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к как 8 &gt; 4, заменим 8 на 8 – 4 = 4;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 = 4, конец.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Формат входных данных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вход программе подаются целые числа m, n  (0 ≤ m, n ≤ 32000).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ат выходных данных</w:t>
      </w:r>
    </w:p>
    <w:p w:rsidR="00105A54" w:rsidRPr="00B7333F" w:rsidRDefault="00105A54" w:rsidP="002862C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7333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ое число 0&lt; NOD &lt;=32000</w:t>
      </w:r>
    </w:p>
    <w:tbl>
      <w:tblPr>
        <w:tblW w:w="9322" w:type="dxa"/>
        <w:tblCellMar>
          <w:left w:w="0" w:type="dxa"/>
          <w:right w:w="0" w:type="dxa"/>
        </w:tblCellMar>
        <w:tblLook w:val="04A0"/>
      </w:tblPr>
      <w:tblGrid>
        <w:gridCol w:w="5211"/>
        <w:gridCol w:w="4111"/>
      </w:tblGrid>
      <w:tr w:rsidR="00105A54" w:rsidRPr="00B7333F" w:rsidTr="00CC46D6">
        <w:tc>
          <w:tcPr>
            <w:tcW w:w="52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ходные данные</w:t>
            </w:r>
          </w:p>
        </w:tc>
        <w:tc>
          <w:tcPr>
            <w:tcW w:w="41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ходные данные</w:t>
            </w:r>
          </w:p>
        </w:tc>
      </w:tr>
      <w:tr w:rsidR="00105A54" w:rsidRPr="00B7333F" w:rsidTr="00CC46D6">
        <w:tc>
          <w:tcPr>
            <w:tcW w:w="521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 250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0</w:t>
            </w:r>
          </w:p>
        </w:tc>
      </w:tr>
      <w:tr w:rsidR="00105A54" w:rsidRPr="00B7333F" w:rsidTr="00CC46D6">
        <w:tc>
          <w:tcPr>
            <w:tcW w:w="52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 5</w:t>
            </w:r>
          </w:p>
        </w:tc>
        <w:tc>
          <w:tcPr>
            <w:tcW w:w="41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</w:tr>
      <w:tr w:rsidR="00105A54" w:rsidRPr="00B7333F" w:rsidTr="00CC46D6">
        <w:tc>
          <w:tcPr>
            <w:tcW w:w="52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15 49</w:t>
            </w:r>
          </w:p>
        </w:tc>
        <w:tc>
          <w:tcPr>
            <w:tcW w:w="411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05A54" w:rsidRPr="00B7333F" w:rsidRDefault="00105A54" w:rsidP="002862C0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733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05</w:t>
            </w:r>
          </w:p>
        </w:tc>
      </w:tr>
    </w:tbl>
    <w:p w:rsidR="00332B19" w:rsidRPr="00B7333F" w:rsidRDefault="00332B19" w:rsidP="00AB3DD0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sectPr w:rsidR="00332B19" w:rsidRPr="00B7333F" w:rsidSect="003D1266">
      <w:pgSz w:w="11906" w:h="16838"/>
      <w:pgMar w:top="993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E57DC"/>
    <w:multiLevelType w:val="hybridMultilevel"/>
    <w:tmpl w:val="9B70C4C6"/>
    <w:lvl w:ilvl="0" w:tplc="0638E54E">
      <w:start w:val="1"/>
      <w:numFmt w:val="lowerLetter"/>
      <w:lvlText w:val="%1."/>
      <w:lvlJc w:val="right"/>
      <w:pPr>
        <w:ind w:left="1287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">
    <w:nsid w:val="6FE61F26"/>
    <w:multiLevelType w:val="hybridMultilevel"/>
    <w:tmpl w:val="28128AB4"/>
    <w:lvl w:ilvl="0" w:tplc="B2AA9C72">
      <w:start w:val="1"/>
      <w:numFmt w:val="decimal"/>
      <w:lvlText w:val="%1."/>
      <w:lvlJc w:val="right"/>
      <w:pPr>
        <w:ind w:left="927" w:hanging="360"/>
      </w:pPr>
      <w:rPr>
        <w:rFonts w:cs="Times New Roman" w:hint="default"/>
      </w:rPr>
    </w:lvl>
    <w:lvl w:ilvl="1" w:tplc="583C6212">
      <w:start w:val="1"/>
      <w:numFmt w:val="lowerLetter"/>
      <w:lvlText w:val="%2.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B0ECE73A">
      <w:start w:val="1"/>
      <w:numFmt w:val="decimal"/>
      <w:lvlText w:val="%3)"/>
      <w:lvlJc w:val="left"/>
      <w:pPr>
        <w:ind w:left="2340" w:hanging="360"/>
      </w:pPr>
      <w:rPr>
        <w:rFonts w:cs="Times New Roman" w:hint="default"/>
      </w:rPr>
    </w:lvl>
    <w:lvl w:ilvl="3" w:tplc="78E08658">
      <w:start w:val="1"/>
      <w:numFmt w:val="decimal"/>
      <w:lvlText w:val="%4."/>
      <w:lvlJc w:val="right"/>
      <w:pPr>
        <w:ind w:left="2880" w:hanging="360"/>
      </w:pPr>
      <w:rPr>
        <w:rFonts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24ED8"/>
    <w:rsid w:val="00000004"/>
    <w:rsid w:val="00007AA6"/>
    <w:rsid w:val="000100B1"/>
    <w:rsid w:val="000110D0"/>
    <w:rsid w:val="000135A3"/>
    <w:rsid w:val="00013DF2"/>
    <w:rsid w:val="00014C9D"/>
    <w:rsid w:val="00016832"/>
    <w:rsid w:val="00021686"/>
    <w:rsid w:val="00022FE3"/>
    <w:rsid w:val="00023268"/>
    <w:rsid w:val="00023BA4"/>
    <w:rsid w:val="00025787"/>
    <w:rsid w:val="00025C83"/>
    <w:rsid w:val="00025F32"/>
    <w:rsid w:val="00026B88"/>
    <w:rsid w:val="00036EAB"/>
    <w:rsid w:val="00037E33"/>
    <w:rsid w:val="00040388"/>
    <w:rsid w:val="000416A9"/>
    <w:rsid w:val="00042BD2"/>
    <w:rsid w:val="000437DF"/>
    <w:rsid w:val="00044FCF"/>
    <w:rsid w:val="0004514C"/>
    <w:rsid w:val="000477EB"/>
    <w:rsid w:val="00047B33"/>
    <w:rsid w:val="0005755F"/>
    <w:rsid w:val="00061258"/>
    <w:rsid w:val="00062C58"/>
    <w:rsid w:val="00064B44"/>
    <w:rsid w:val="00065D3F"/>
    <w:rsid w:val="00067820"/>
    <w:rsid w:val="00072527"/>
    <w:rsid w:val="00072E5C"/>
    <w:rsid w:val="000736F8"/>
    <w:rsid w:val="00082230"/>
    <w:rsid w:val="000829E3"/>
    <w:rsid w:val="00082A27"/>
    <w:rsid w:val="00083952"/>
    <w:rsid w:val="00085390"/>
    <w:rsid w:val="000867C0"/>
    <w:rsid w:val="00086F2D"/>
    <w:rsid w:val="00090915"/>
    <w:rsid w:val="0009104E"/>
    <w:rsid w:val="000951E3"/>
    <w:rsid w:val="000963BC"/>
    <w:rsid w:val="0009716C"/>
    <w:rsid w:val="000A28F1"/>
    <w:rsid w:val="000B0129"/>
    <w:rsid w:val="000B1D97"/>
    <w:rsid w:val="000C35AE"/>
    <w:rsid w:val="000C4D09"/>
    <w:rsid w:val="000C5654"/>
    <w:rsid w:val="000C6F3E"/>
    <w:rsid w:val="000D2D46"/>
    <w:rsid w:val="000D382A"/>
    <w:rsid w:val="000D4931"/>
    <w:rsid w:val="000D582F"/>
    <w:rsid w:val="000E1E0E"/>
    <w:rsid w:val="000E3615"/>
    <w:rsid w:val="000E3B43"/>
    <w:rsid w:val="000E5A39"/>
    <w:rsid w:val="000E7D0C"/>
    <w:rsid w:val="000F492F"/>
    <w:rsid w:val="001020D6"/>
    <w:rsid w:val="00104F52"/>
    <w:rsid w:val="00105A54"/>
    <w:rsid w:val="00107AD9"/>
    <w:rsid w:val="00107DF8"/>
    <w:rsid w:val="00110834"/>
    <w:rsid w:val="00110891"/>
    <w:rsid w:val="00111898"/>
    <w:rsid w:val="00111BCA"/>
    <w:rsid w:val="001134B2"/>
    <w:rsid w:val="00116355"/>
    <w:rsid w:val="00117B37"/>
    <w:rsid w:val="001228A1"/>
    <w:rsid w:val="00123DCA"/>
    <w:rsid w:val="00124ED8"/>
    <w:rsid w:val="00126473"/>
    <w:rsid w:val="00131787"/>
    <w:rsid w:val="00131DAB"/>
    <w:rsid w:val="0013356B"/>
    <w:rsid w:val="0013374C"/>
    <w:rsid w:val="001339C2"/>
    <w:rsid w:val="001356EB"/>
    <w:rsid w:val="001379E5"/>
    <w:rsid w:val="00137FBA"/>
    <w:rsid w:val="001400F6"/>
    <w:rsid w:val="001404BF"/>
    <w:rsid w:val="00150F33"/>
    <w:rsid w:val="001557C3"/>
    <w:rsid w:val="00156475"/>
    <w:rsid w:val="00157D2E"/>
    <w:rsid w:val="00157DD9"/>
    <w:rsid w:val="00160546"/>
    <w:rsid w:val="001607FA"/>
    <w:rsid w:val="00160C21"/>
    <w:rsid w:val="001657FF"/>
    <w:rsid w:val="001673B5"/>
    <w:rsid w:val="00167A22"/>
    <w:rsid w:val="0017171D"/>
    <w:rsid w:val="00172060"/>
    <w:rsid w:val="00175659"/>
    <w:rsid w:val="0017720B"/>
    <w:rsid w:val="00177732"/>
    <w:rsid w:val="00180708"/>
    <w:rsid w:val="001811CE"/>
    <w:rsid w:val="00182882"/>
    <w:rsid w:val="00183E0D"/>
    <w:rsid w:val="001843B9"/>
    <w:rsid w:val="00184CC9"/>
    <w:rsid w:val="00186D2A"/>
    <w:rsid w:val="0018764E"/>
    <w:rsid w:val="00190AD8"/>
    <w:rsid w:val="00195437"/>
    <w:rsid w:val="001A0BE3"/>
    <w:rsid w:val="001A16FB"/>
    <w:rsid w:val="001A4CA9"/>
    <w:rsid w:val="001A6695"/>
    <w:rsid w:val="001A735C"/>
    <w:rsid w:val="001B3ED2"/>
    <w:rsid w:val="001B40D2"/>
    <w:rsid w:val="001B7DD7"/>
    <w:rsid w:val="001B7F72"/>
    <w:rsid w:val="001C474B"/>
    <w:rsid w:val="001C5226"/>
    <w:rsid w:val="001C652A"/>
    <w:rsid w:val="001C69B8"/>
    <w:rsid w:val="001C6C5F"/>
    <w:rsid w:val="001C7940"/>
    <w:rsid w:val="001D7DC6"/>
    <w:rsid w:val="001E34B7"/>
    <w:rsid w:val="001E4A55"/>
    <w:rsid w:val="001E5422"/>
    <w:rsid w:val="001E5D09"/>
    <w:rsid w:val="001E6BF0"/>
    <w:rsid w:val="001E7004"/>
    <w:rsid w:val="001F109C"/>
    <w:rsid w:val="001F32D1"/>
    <w:rsid w:val="001F7D25"/>
    <w:rsid w:val="00200B71"/>
    <w:rsid w:val="00203506"/>
    <w:rsid w:val="00212C33"/>
    <w:rsid w:val="00213184"/>
    <w:rsid w:val="002175E0"/>
    <w:rsid w:val="0021783A"/>
    <w:rsid w:val="00217DBC"/>
    <w:rsid w:val="00220331"/>
    <w:rsid w:val="0023064C"/>
    <w:rsid w:val="00233462"/>
    <w:rsid w:val="00236384"/>
    <w:rsid w:val="00240082"/>
    <w:rsid w:val="002444FB"/>
    <w:rsid w:val="0025142E"/>
    <w:rsid w:val="00251E5B"/>
    <w:rsid w:val="00253AD7"/>
    <w:rsid w:val="00255704"/>
    <w:rsid w:val="00260163"/>
    <w:rsid w:val="002670F5"/>
    <w:rsid w:val="00267175"/>
    <w:rsid w:val="0027113F"/>
    <w:rsid w:val="002721F0"/>
    <w:rsid w:val="00272E7A"/>
    <w:rsid w:val="0028042E"/>
    <w:rsid w:val="00281071"/>
    <w:rsid w:val="00281DCA"/>
    <w:rsid w:val="00285E3A"/>
    <w:rsid w:val="002862C0"/>
    <w:rsid w:val="002863D0"/>
    <w:rsid w:val="002924BA"/>
    <w:rsid w:val="00293934"/>
    <w:rsid w:val="002948F2"/>
    <w:rsid w:val="00297285"/>
    <w:rsid w:val="002A2F73"/>
    <w:rsid w:val="002A6330"/>
    <w:rsid w:val="002B445B"/>
    <w:rsid w:val="002B50B1"/>
    <w:rsid w:val="002C03BB"/>
    <w:rsid w:val="002C21CB"/>
    <w:rsid w:val="002C675A"/>
    <w:rsid w:val="002D4138"/>
    <w:rsid w:val="002D5070"/>
    <w:rsid w:val="002D6B1A"/>
    <w:rsid w:val="002E3952"/>
    <w:rsid w:val="002E442A"/>
    <w:rsid w:val="002E6431"/>
    <w:rsid w:val="002E760E"/>
    <w:rsid w:val="002F15C3"/>
    <w:rsid w:val="002F6937"/>
    <w:rsid w:val="0030001F"/>
    <w:rsid w:val="00301229"/>
    <w:rsid w:val="00301EA6"/>
    <w:rsid w:val="00305D12"/>
    <w:rsid w:val="00306E23"/>
    <w:rsid w:val="00307207"/>
    <w:rsid w:val="00312616"/>
    <w:rsid w:val="00312D48"/>
    <w:rsid w:val="003135EB"/>
    <w:rsid w:val="00313E73"/>
    <w:rsid w:val="00315981"/>
    <w:rsid w:val="00315FDB"/>
    <w:rsid w:val="003168FB"/>
    <w:rsid w:val="003170ED"/>
    <w:rsid w:val="00320553"/>
    <w:rsid w:val="003241AD"/>
    <w:rsid w:val="00326EE8"/>
    <w:rsid w:val="00330061"/>
    <w:rsid w:val="003303FA"/>
    <w:rsid w:val="003319CB"/>
    <w:rsid w:val="003325FB"/>
    <w:rsid w:val="00332B19"/>
    <w:rsid w:val="00334D31"/>
    <w:rsid w:val="00335262"/>
    <w:rsid w:val="00336C22"/>
    <w:rsid w:val="00343371"/>
    <w:rsid w:val="00343687"/>
    <w:rsid w:val="00343918"/>
    <w:rsid w:val="00345D34"/>
    <w:rsid w:val="00345EC7"/>
    <w:rsid w:val="00346D03"/>
    <w:rsid w:val="003479A0"/>
    <w:rsid w:val="00350941"/>
    <w:rsid w:val="00351A84"/>
    <w:rsid w:val="00355071"/>
    <w:rsid w:val="00355F55"/>
    <w:rsid w:val="003673DF"/>
    <w:rsid w:val="00367C0A"/>
    <w:rsid w:val="00370DE8"/>
    <w:rsid w:val="00371207"/>
    <w:rsid w:val="00372377"/>
    <w:rsid w:val="003726F3"/>
    <w:rsid w:val="00376A49"/>
    <w:rsid w:val="00382A5D"/>
    <w:rsid w:val="00386899"/>
    <w:rsid w:val="00386A22"/>
    <w:rsid w:val="0039163F"/>
    <w:rsid w:val="00393CBD"/>
    <w:rsid w:val="00397364"/>
    <w:rsid w:val="00397C5C"/>
    <w:rsid w:val="003A3565"/>
    <w:rsid w:val="003A3EAC"/>
    <w:rsid w:val="003B4003"/>
    <w:rsid w:val="003B7D97"/>
    <w:rsid w:val="003C070F"/>
    <w:rsid w:val="003C1660"/>
    <w:rsid w:val="003C370E"/>
    <w:rsid w:val="003C3C7B"/>
    <w:rsid w:val="003C623E"/>
    <w:rsid w:val="003D1266"/>
    <w:rsid w:val="003D28BF"/>
    <w:rsid w:val="003D3AB8"/>
    <w:rsid w:val="003D3CC1"/>
    <w:rsid w:val="003D6622"/>
    <w:rsid w:val="003D786D"/>
    <w:rsid w:val="003E1902"/>
    <w:rsid w:val="003E37AA"/>
    <w:rsid w:val="003E3ABE"/>
    <w:rsid w:val="003E78A5"/>
    <w:rsid w:val="003E78FD"/>
    <w:rsid w:val="003F03F9"/>
    <w:rsid w:val="003F1523"/>
    <w:rsid w:val="003F3151"/>
    <w:rsid w:val="003F394C"/>
    <w:rsid w:val="003F4866"/>
    <w:rsid w:val="003F67FA"/>
    <w:rsid w:val="003F7B75"/>
    <w:rsid w:val="004028A8"/>
    <w:rsid w:val="0041203A"/>
    <w:rsid w:val="0041222C"/>
    <w:rsid w:val="0041258D"/>
    <w:rsid w:val="0041494F"/>
    <w:rsid w:val="004161A1"/>
    <w:rsid w:val="00431236"/>
    <w:rsid w:val="00432DC9"/>
    <w:rsid w:val="0043564B"/>
    <w:rsid w:val="00437D31"/>
    <w:rsid w:val="00441531"/>
    <w:rsid w:val="00442BF2"/>
    <w:rsid w:val="00444E59"/>
    <w:rsid w:val="00450910"/>
    <w:rsid w:val="00452650"/>
    <w:rsid w:val="0046048C"/>
    <w:rsid w:val="004666EC"/>
    <w:rsid w:val="00467A1F"/>
    <w:rsid w:val="004701BC"/>
    <w:rsid w:val="004713E2"/>
    <w:rsid w:val="004740CB"/>
    <w:rsid w:val="00475251"/>
    <w:rsid w:val="00481251"/>
    <w:rsid w:val="0048246E"/>
    <w:rsid w:val="00483615"/>
    <w:rsid w:val="0048429C"/>
    <w:rsid w:val="004846EA"/>
    <w:rsid w:val="00485868"/>
    <w:rsid w:val="00486A84"/>
    <w:rsid w:val="004877FF"/>
    <w:rsid w:val="00491FD4"/>
    <w:rsid w:val="00491FF0"/>
    <w:rsid w:val="004926C3"/>
    <w:rsid w:val="004A10BA"/>
    <w:rsid w:val="004A2510"/>
    <w:rsid w:val="004A3FC6"/>
    <w:rsid w:val="004A4470"/>
    <w:rsid w:val="004B2C2A"/>
    <w:rsid w:val="004B467A"/>
    <w:rsid w:val="004B4D73"/>
    <w:rsid w:val="004B53D8"/>
    <w:rsid w:val="004B71B0"/>
    <w:rsid w:val="004B784D"/>
    <w:rsid w:val="004C0276"/>
    <w:rsid w:val="004C10F0"/>
    <w:rsid w:val="004C307D"/>
    <w:rsid w:val="004C4820"/>
    <w:rsid w:val="004C5774"/>
    <w:rsid w:val="004C5EC4"/>
    <w:rsid w:val="004C7123"/>
    <w:rsid w:val="004D276A"/>
    <w:rsid w:val="004D2B8C"/>
    <w:rsid w:val="004D2DE3"/>
    <w:rsid w:val="004D66BF"/>
    <w:rsid w:val="004E139F"/>
    <w:rsid w:val="004E1576"/>
    <w:rsid w:val="004E3283"/>
    <w:rsid w:val="004E56F2"/>
    <w:rsid w:val="004E5A84"/>
    <w:rsid w:val="004E5C61"/>
    <w:rsid w:val="004E646C"/>
    <w:rsid w:val="004E68F3"/>
    <w:rsid w:val="004E74B9"/>
    <w:rsid w:val="004F4A1A"/>
    <w:rsid w:val="004F4C57"/>
    <w:rsid w:val="004F7C4A"/>
    <w:rsid w:val="00501091"/>
    <w:rsid w:val="005019F4"/>
    <w:rsid w:val="005057B2"/>
    <w:rsid w:val="00506881"/>
    <w:rsid w:val="00507762"/>
    <w:rsid w:val="00510788"/>
    <w:rsid w:val="00511D72"/>
    <w:rsid w:val="005132A1"/>
    <w:rsid w:val="005171B0"/>
    <w:rsid w:val="00517BC8"/>
    <w:rsid w:val="0052273C"/>
    <w:rsid w:val="005227AA"/>
    <w:rsid w:val="00524F33"/>
    <w:rsid w:val="00525B0C"/>
    <w:rsid w:val="00526482"/>
    <w:rsid w:val="00526CE1"/>
    <w:rsid w:val="005278FE"/>
    <w:rsid w:val="00531304"/>
    <w:rsid w:val="0053156E"/>
    <w:rsid w:val="00531A23"/>
    <w:rsid w:val="00534799"/>
    <w:rsid w:val="00534901"/>
    <w:rsid w:val="00534A18"/>
    <w:rsid w:val="00544835"/>
    <w:rsid w:val="00545921"/>
    <w:rsid w:val="005529CB"/>
    <w:rsid w:val="00553D75"/>
    <w:rsid w:val="00556D44"/>
    <w:rsid w:val="00565757"/>
    <w:rsid w:val="00567F5C"/>
    <w:rsid w:val="0057038A"/>
    <w:rsid w:val="005709A6"/>
    <w:rsid w:val="00572115"/>
    <w:rsid w:val="00575959"/>
    <w:rsid w:val="005813C8"/>
    <w:rsid w:val="00584805"/>
    <w:rsid w:val="00584984"/>
    <w:rsid w:val="00595D97"/>
    <w:rsid w:val="0059656F"/>
    <w:rsid w:val="005A0357"/>
    <w:rsid w:val="005A4745"/>
    <w:rsid w:val="005A5BE6"/>
    <w:rsid w:val="005B26C6"/>
    <w:rsid w:val="005B2779"/>
    <w:rsid w:val="005B60F8"/>
    <w:rsid w:val="005D7870"/>
    <w:rsid w:val="005D7A2C"/>
    <w:rsid w:val="005E13A7"/>
    <w:rsid w:val="005E1F58"/>
    <w:rsid w:val="005E1FFB"/>
    <w:rsid w:val="005E56F4"/>
    <w:rsid w:val="005F2A85"/>
    <w:rsid w:val="005F3C69"/>
    <w:rsid w:val="00602FD4"/>
    <w:rsid w:val="006049B5"/>
    <w:rsid w:val="006101D5"/>
    <w:rsid w:val="00611265"/>
    <w:rsid w:val="0061155B"/>
    <w:rsid w:val="00613E49"/>
    <w:rsid w:val="00617693"/>
    <w:rsid w:val="00621091"/>
    <w:rsid w:val="00621672"/>
    <w:rsid w:val="00621BC1"/>
    <w:rsid w:val="00624AA8"/>
    <w:rsid w:val="00625A20"/>
    <w:rsid w:val="00626F3A"/>
    <w:rsid w:val="00627B1E"/>
    <w:rsid w:val="00630200"/>
    <w:rsid w:val="0063392B"/>
    <w:rsid w:val="00635B38"/>
    <w:rsid w:val="00642708"/>
    <w:rsid w:val="00643853"/>
    <w:rsid w:val="0064410B"/>
    <w:rsid w:val="00644E69"/>
    <w:rsid w:val="00645F25"/>
    <w:rsid w:val="0064757D"/>
    <w:rsid w:val="00651CCF"/>
    <w:rsid w:val="00660093"/>
    <w:rsid w:val="00663B50"/>
    <w:rsid w:val="0066652B"/>
    <w:rsid w:val="00667218"/>
    <w:rsid w:val="00675976"/>
    <w:rsid w:val="00675E26"/>
    <w:rsid w:val="00676A1F"/>
    <w:rsid w:val="0067727C"/>
    <w:rsid w:val="00683729"/>
    <w:rsid w:val="00683BB4"/>
    <w:rsid w:val="0068541B"/>
    <w:rsid w:val="006869D0"/>
    <w:rsid w:val="00691231"/>
    <w:rsid w:val="00691E4C"/>
    <w:rsid w:val="00692B6A"/>
    <w:rsid w:val="00697BF5"/>
    <w:rsid w:val="006A0838"/>
    <w:rsid w:val="006A0C0E"/>
    <w:rsid w:val="006A4924"/>
    <w:rsid w:val="006A494F"/>
    <w:rsid w:val="006A53A9"/>
    <w:rsid w:val="006B038E"/>
    <w:rsid w:val="006B1942"/>
    <w:rsid w:val="006B6BE6"/>
    <w:rsid w:val="006C0E99"/>
    <w:rsid w:val="006C2A90"/>
    <w:rsid w:val="006D2C11"/>
    <w:rsid w:val="006D2EE9"/>
    <w:rsid w:val="006D596F"/>
    <w:rsid w:val="006D60B9"/>
    <w:rsid w:val="006D773C"/>
    <w:rsid w:val="006E0409"/>
    <w:rsid w:val="006E3170"/>
    <w:rsid w:val="006E3BFC"/>
    <w:rsid w:val="006E72BD"/>
    <w:rsid w:val="006F1D76"/>
    <w:rsid w:val="0070175A"/>
    <w:rsid w:val="00702C17"/>
    <w:rsid w:val="00720046"/>
    <w:rsid w:val="00720287"/>
    <w:rsid w:val="007218A7"/>
    <w:rsid w:val="0072229E"/>
    <w:rsid w:val="00723F6A"/>
    <w:rsid w:val="00726E8E"/>
    <w:rsid w:val="007278ED"/>
    <w:rsid w:val="00730FA4"/>
    <w:rsid w:val="007314D7"/>
    <w:rsid w:val="00731CE5"/>
    <w:rsid w:val="00736708"/>
    <w:rsid w:val="0074161D"/>
    <w:rsid w:val="00742581"/>
    <w:rsid w:val="00742E43"/>
    <w:rsid w:val="00744F09"/>
    <w:rsid w:val="007512FB"/>
    <w:rsid w:val="00751ACA"/>
    <w:rsid w:val="007526D5"/>
    <w:rsid w:val="00753615"/>
    <w:rsid w:val="00756844"/>
    <w:rsid w:val="00757EC6"/>
    <w:rsid w:val="007606F9"/>
    <w:rsid w:val="00761C66"/>
    <w:rsid w:val="00762A01"/>
    <w:rsid w:val="00762F69"/>
    <w:rsid w:val="00763DFA"/>
    <w:rsid w:val="00771C9D"/>
    <w:rsid w:val="00775500"/>
    <w:rsid w:val="007757FF"/>
    <w:rsid w:val="00780CA1"/>
    <w:rsid w:val="00784175"/>
    <w:rsid w:val="007843D8"/>
    <w:rsid w:val="007904C8"/>
    <w:rsid w:val="0079238A"/>
    <w:rsid w:val="007929DE"/>
    <w:rsid w:val="00794328"/>
    <w:rsid w:val="00795209"/>
    <w:rsid w:val="007A1AE4"/>
    <w:rsid w:val="007A3437"/>
    <w:rsid w:val="007A72F1"/>
    <w:rsid w:val="007B02A6"/>
    <w:rsid w:val="007B1328"/>
    <w:rsid w:val="007B3A5C"/>
    <w:rsid w:val="007B5AF0"/>
    <w:rsid w:val="007B734E"/>
    <w:rsid w:val="007B776B"/>
    <w:rsid w:val="007C131C"/>
    <w:rsid w:val="007C1E1D"/>
    <w:rsid w:val="007C364E"/>
    <w:rsid w:val="007C5100"/>
    <w:rsid w:val="007C7CB0"/>
    <w:rsid w:val="007D08F1"/>
    <w:rsid w:val="007D09D0"/>
    <w:rsid w:val="007D103E"/>
    <w:rsid w:val="007D1B38"/>
    <w:rsid w:val="007D2177"/>
    <w:rsid w:val="007D3964"/>
    <w:rsid w:val="007D4191"/>
    <w:rsid w:val="007D6DAF"/>
    <w:rsid w:val="007D72FB"/>
    <w:rsid w:val="007D7E22"/>
    <w:rsid w:val="007E6559"/>
    <w:rsid w:val="007F0AA6"/>
    <w:rsid w:val="007F2A6D"/>
    <w:rsid w:val="007F3200"/>
    <w:rsid w:val="007F33CC"/>
    <w:rsid w:val="007F4792"/>
    <w:rsid w:val="007F7F50"/>
    <w:rsid w:val="00803BE7"/>
    <w:rsid w:val="00805BD7"/>
    <w:rsid w:val="00811CF2"/>
    <w:rsid w:val="008135DF"/>
    <w:rsid w:val="00814254"/>
    <w:rsid w:val="008228AA"/>
    <w:rsid w:val="008256D9"/>
    <w:rsid w:val="0082736A"/>
    <w:rsid w:val="00830050"/>
    <w:rsid w:val="00831B0A"/>
    <w:rsid w:val="00832D0E"/>
    <w:rsid w:val="008340EA"/>
    <w:rsid w:val="00834538"/>
    <w:rsid w:val="00835063"/>
    <w:rsid w:val="00835508"/>
    <w:rsid w:val="0084216C"/>
    <w:rsid w:val="008430A5"/>
    <w:rsid w:val="0084465F"/>
    <w:rsid w:val="00844C2E"/>
    <w:rsid w:val="008452C7"/>
    <w:rsid w:val="008501E0"/>
    <w:rsid w:val="008533BB"/>
    <w:rsid w:val="008570DE"/>
    <w:rsid w:val="0086089F"/>
    <w:rsid w:val="008612E4"/>
    <w:rsid w:val="008631AA"/>
    <w:rsid w:val="00870609"/>
    <w:rsid w:val="00885AF2"/>
    <w:rsid w:val="008879CC"/>
    <w:rsid w:val="00891401"/>
    <w:rsid w:val="0089157A"/>
    <w:rsid w:val="0089343D"/>
    <w:rsid w:val="00895053"/>
    <w:rsid w:val="008A1D14"/>
    <w:rsid w:val="008A3DD3"/>
    <w:rsid w:val="008B46DB"/>
    <w:rsid w:val="008B659A"/>
    <w:rsid w:val="008B65CC"/>
    <w:rsid w:val="008B7492"/>
    <w:rsid w:val="008C5861"/>
    <w:rsid w:val="008C6F08"/>
    <w:rsid w:val="008D1ECF"/>
    <w:rsid w:val="008D49E5"/>
    <w:rsid w:val="008D4C10"/>
    <w:rsid w:val="008D4FD8"/>
    <w:rsid w:val="008D6634"/>
    <w:rsid w:val="008D7655"/>
    <w:rsid w:val="008E09D0"/>
    <w:rsid w:val="008E19D9"/>
    <w:rsid w:val="008E2878"/>
    <w:rsid w:val="008E380C"/>
    <w:rsid w:val="008E5423"/>
    <w:rsid w:val="008E60C6"/>
    <w:rsid w:val="008E64A6"/>
    <w:rsid w:val="008E719C"/>
    <w:rsid w:val="008F3309"/>
    <w:rsid w:val="008F36B0"/>
    <w:rsid w:val="008F7946"/>
    <w:rsid w:val="008F7F12"/>
    <w:rsid w:val="00901775"/>
    <w:rsid w:val="00901E08"/>
    <w:rsid w:val="00903272"/>
    <w:rsid w:val="00916F35"/>
    <w:rsid w:val="00917F29"/>
    <w:rsid w:val="00921B2D"/>
    <w:rsid w:val="00921D5F"/>
    <w:rsid w:val="00923CA4"/>
    <w:rsid w:val="00923F58"/>
    <w:rsid w:val="00924678"/>
    <w:rsid w:val="009273A4"/>
    <w:rsid w:val="009354BF"/>
    <w:rsid w:val="0094038E"/>
    <w:rsid w:val="00942161"/>
    <w:rsid w:val="009421AB"/>
    <w:rsid w:val="009426AE"/>
    <w:rsid w:val="00943A6B"/>
    <w:rsid w:val="009478A6"/>
    <w:rsid w:val="00956028"/>
    <w:rsid w:val="009715CD"/>
    <w:rsid w:val="00972406"/>
    <w:rsid w:val="00972BCA"/>
    <w:rsid w:val="0097316A"/>
    <w:rsid w:val="00976C81"/>
    <w:rsid w:val="00981253"/>
    <w:rsid w:val="00985180"/>
    <w:rsid w:val="00985272"/>
    <w:rsid w:val="00985469"/>
    <w:rsid w:val="00990DD9"/>
    <w:rsid w:val="00995385"/>
    <w:rsid w:val="00995E44"/>
    <w:rsid w:val="009A773B"/>
    <w:rsid w:val="009A7C79"/>
    <w:rsid w:val="009B4531"/>
    <w:rsid w:val="009B46FF"/>
    <w:rsid w:val="009C2C42"/>
    <w:rsid w:val="009C539B"/>
    <w:rsid w:val="009C61E5"/>
    <w:rsid w:val="009C6C54"/>
    <w:rsid w:val="009C773D"/>
    <w:rsid w:val="009D2612"/>
    <w:rsid w:val="009D2983"/>
    <w:rsid w:val="009D44B2"/>
    <w:rsid w:val="009D49FE"/>
    <w:rsid w:val="009D63ED"/>
    <w:rsid w:val="009E0FDE"/>
    <w:rsid w:val="009E1D7C"/>
    <w:rsid w:val="009E2558"/>
    <w:rsid w:val="009E2F6A"/>
    <w:rsid w:val="009E3B92"/>
    <w:rsid w:val="009E78F4"/>
    <w:rsid w:val="009E7CE3"/>
    <w:rsid w:val="009F019B"/>
    <w:rsid w:val="009F0CD2"/>
    <w:rsid w:val="009F5012"/>
    <w:rsid w:val="009F79D0"/>
    <w:rsid w:val="00A01DAC"/>
    <w:rsid w:val="00A03170"/>
    <w:rsid w:val="00A048AC"/>
    <w:rsid w:val="00A069D4"/>
    <w:rsid w:val="00A06A5E"/>
    <w:rsid w:val="00A06C9D"/>
    <w:rsid w:val="00A10D45"/>
    <w:rsid w:val="00A128F9"/>
    <w:rsid w:val="00A138B9"/>
    <w:rsid w:val="00A158CC"/>
    <w:rsid w:val="00A1723B"/>
    <w:rsid w:val="00A20A34"/>
    <w:rsid w:val="00A20B42"/>
    <w:rsid w:val="00A247BD"/>
    <w:rsid w:val="00A26710"/>
    <w:rsid w:val="00A277ED"/>
    <w:rsid w:val="00A30A95"/>
    <w:rsid w:val="00A32F64"/>
    <w:rsid w:val="00A33005"/>
    <w:rsid w:val="00A40AFB"/>
    <w:rsid w:val="00A40E50"/>
    <w:rsid w:val="00A41A2C"/>
    <w:rsid w:val="00A44FBC"/>
    <w:rsid w:val="00A451D1"/>
    <w:rsid w:val="00A469D8"/>
    <w:rsid w:val="00A51AFD"/>
    <w:rsid w:val="00A53FD9"/>
    <w:rsid w:val="00A57476"/>
    <w:rsid w:val="00A6464E"/>
    <w:rsid w:val="00A648F2"/>
    <w:rsid w:val="00A64D2C"/>
    <w:rsid w:val="00A711C1"/>
    <w:rsid w:val="00A733DD"/>
    <w:rsid w:val="00A74DCE"/>
    <w:rsid w:val="00A82061"/>
    <w:rsid w:val="00A83386"/>
    <w:rsid w:val="00A84B75"/>
    <w:rsid w:val="00A85E1E"/>
    <w:rsid w:val="00A8676A"/>
    <w:rsid w:val="00A87590"/>
    <w:rsid w:val="00A903E8"/>
    <w:rsid w:val="00A9111E"/>
    <w:rsid w:val="00A9296E"/>
    <w:rsid w:val="00A9361F"/>
    <w:rsid w:val="00A95315"/>
    <w:rsid w:val="00A96FDD"/>
    <w:rsid w:val="00A9785A"/>
    <w:rsid w:val="00AA2739"/>
    <w:rsid w:val="00AA2B3D"/>
    <w:rsid w:val="00AA44C8"/>
    <w:rsid w:val="00AA5A01"/>
    <w:rsid w:val="00AB03DA"/>
    <w:rsid w:val="00AB1185"/>
    <w:rsid w:val="00AB127D"/>
    <w:rsid w:val="00AB1732"/>
    <w:rsid w:val="00AB2D93"/>
    <w:rsid w:val="00AB2EA7"/>
    <w:rsid w:val="00AB3DD0"/>
    <w:rsid w:val="00AB3EDD"/>
    <w:rsid w:val="00AC03BF"/>
    <w:rsid w:val="00AC0484"/>
    <w:rsid w:val="00AC5C0A"/>
    <w:rsid w:val="00AC5E44"/>
    <w:rsid w:val="00AC6300"/>
    <w:rsid w:val="00AD1E14"/>
    <w:rsid w:val="00AD35F7"/>
    <w:rsid w:val="00AD680A"/>
    <w:rsid w:val="00AD76A2"/>
    <w:rsid w:val="00AD7C56"/>
    <w:rsid w:val="00AE06F6"/>
    <w:rsid w:val="00AE0E4B"/>
    <w:rsid w:val="00AE4151"/>
    <w:rsid w:val="00AE569E"/>
    <w:rsid w:val="00AE6908"/>
    <w:rsid w:val="00AE6B1C"/>
    <w:rsid w:val="00AE6EF0"/>
    <w:rsid w:val="00AF084D"/>
    <w:rsid w:val="00AF30A8"/>
    <w:rsid w:val="00AF3877"/>
    <w:rsid w:val="00AF51F0"/>
    <w:rsid w:val="00AF6707"/>
    <w:rsid w:val="00AF7304"/>
    <w:rsid w:val="00B0036C"/>
    <w:rsid w:val="00B02DF2"/>
    <w:rsid w:val="00B0358C"/>
    <w:rsid w:val="00B03B54"/>
    <w:rsid w:val="00B048F2"/>
    <w:rsid w:val="00B052A1"/>
    <w:rsid w:val="00B062DF"/>
    <w:rsid w:val="00B111B7"/>
    <w:rsid w:val="00B11258"/>
    <w:rsid w:val="00B11931"/>
    <w:rsid w:val="00B20FAE"/>
    <w:rsid w:val="00B212D0"/>
    <w:rsid w:val="00B22E26"/>
    <w:rsid w:val="00B239BF"/>
    <w:rsid w:val="00B239C9"/>
    <w:rsid w:val="00B23E86"/>
    <w:rsid w:val="00B309D1"/>
    <w:rsid w:val="00B31DE5"/>
    <w:rsid w:val="00B348E4"/>
    <w:rsid w:val="00B35CEF"/>
    <w:rsid w:val="00B376EF"/>
    <w:rsid w:val="00B404E4"/>
    <w:rsid w:val="00B41565"/>
    <w:rsid w:val="00B42E47"/>
    <w:rsid w:val="00B43580"/>
    <w:rsid w:val="00B50E0A"/>
    <w:rsid w:val="00B55AC0"/>
    <w:rsid w:val="00B55D4D"/>
    <w:rsid w:val="00B55F1F"/>
    <w:rsid w:val="00B6733F"/>
    <w:rsid w:val="00B72D6F"/>
    <w:rsid w:val="00B7333F"/>
    <w:rsid w:val="00B77123"/>
    <w:rsid w:val="00B77A22"/>
    <w:rsid w:val="00B8396B"/>
    <w:rsid w:val="00B8536C"/>
    <w:rsid w:val="00B8659E"/>
    <w:rsid w:val="00B86783"/>
    <w:rsid w:val="00B92175"/>
    <w:rsid w:val="00B93BD3"/>
    <w:rsid w:val="00B940D3"/>
    <w:rsid w:val="00B94D20"/>
    <w:rsid w:val="00BA15B9"/>
    <w:rsid w:val="00BA5F14"/>
    <w:rsid w:val="00BA60B9"/>
    <w:rsid w:val="00BA6266"/>
    <w:rsid w:val="00BA6CE6"/>
    <w:rsid w:val="00BA7E90"/>
    <w:rsid w:val="00BB1471"/>
    <w:rsid w:val="00BB5900"/>
    <w:rsid w:val="00BC2AE5"/>
    <w:rsid w:val="00BC3162"/>
    <w:rsid w:val="00BC4E0C"/>
    <w:rsid w:val="00BC7B38"/>
    <w:rsid w:val="00BD2575"/>
    <w:rsid w:val="00BD2F78"/>
    <w:rsid w:val="00BD5127"/>
    <w:rsid w:val="00BD54DC"/>
    <w:rsid w:val="00BD6B15"/>
    <w:rsid w:val="00BD7ABC"/>
    <w:rsid w:val="00BE19AF"/>
    <w:rsid w:val="00BE2172"/>
    <w:rsid w:val="00BE4E13"/>
    <w:rsid w:val="00BE73B7"/>
    <w:rsid w:val="00BE7451"/>
    <w:rsid w:val="00BF7EC8"/>
    <w:rsid w:val="00C04040"/>
    <w:rsid w:val="00C0408F"/>
    <w:rsid w:val="00C0624D"/>
    <w:rsid w:val="00C11017"/>
    <w:rsid w:val="00C11390"/>
    <w:rsid w:val="00C11F4F"/>
    <w:rsid w:val="00C12349"/>
    <w:rsid w:val="00C151EF"/>
    <w:rsid w:val="00C15ACD"/>
    <w:rsid w:val="00C15AE4"/>
    <w:rsid w:val="00C174C8"/>
    <w:rsid w:val="00C21CB4"/>
    <w:rsid w:val="00C23844"/>
    <w:rsid w:val="00C26829"/>
    <w:rsid w:val="00C27887"/>
    <w:rsid w:val="00C27B74"/>
    <w:rsid w:val="00C31C94"/>
    <w:rsid w:val="00C32FA0"/>
    <w:rsid w:val="00C347E9"/>
    <w:rsid w:val="00C34ABB"/>
    <w:rsid w:val="00C35A3B"/>
    <w:rsid w:val="00C36AB9"/>
    <w:rsid w:val="00C402CE"/>
    <w:rsid w:val="00C417CF"/>
    <w:rsid w:val="00C42A86"/>
    <w:rsid w:val="00C45730"/>
    <w:rsid w:val="00C51357"/>
    <w:rsid w:val="00C534A8"/>
    <w:rsid w:val="00C563AA"/>
    <w:rsid w:val="00C61D53"/>
    <w:rsid w:val="00C6344C"/>
    <w:rsid w:val="00C63B87"/>
    <w:rsid w:val="00C64C44"/>
    <w:rsid w:val="00C67AA2"/>
    <w:rsid w:val="00C70629"/>
    <w:rsid w:val="00C7364D"/>
    <w:rsid w:val="00C73EF4"/>
    <w:rsid w:val="00C74A25"/>
    <w:rsid w:val="00C764C0"/>
    <w:rsid w:val="00C76C7F"/>
    <w:rsid w:val="00C779FC"/>
    <w:rsid w:val="00C828E2"/>
    <w:rsid w:val="00C83534"/>
    <w:rsid w:val="00C84453"/>
    <w:rsid w:val="00C8748F"/>
    <w:rsid w:val="00C90B54"/>
    <w:rsid w:val="00C912AB"/>
    <w:rsid w:val="00C93749"/>
    <w:rsid w:val="00C94170"/>
    <w:rsid w:val="00C9681F"/>
    <w:rsid w:val="00C96F65"/>
    <w:rsid w:val="00CA780A"/>
    <w:rsid w:val="00CB16DD"/>
    <w:rsid w:val="00CB1C63"/>
    <w:rsid w:val="00CB6D75"/>
    <w:rsid w:val="00CB7F60"/>
    <w:rsid w:val="00CC1207"/>
    <w:rsid w:val="00CC17CC"/>
    <w:rsid w:val="00CC52BC"/>
    <w:rsid w:val="00CD1379"/>
    <w:rsid w:val="00CD1D4B"/>
    <w:rsid w:val="00CD45D4"/>
    <w:rsid w:val="00CD4D2C"/>
    <w:rsid w:val="00CD687C"/>
    <w:rsid w:val="00CE0829"/>
    <w:rsid w:val="00CE2EE0"/>
    <w:rsid w:val="00CE47DD"/>
    <w:rsid w:val="00CE4F62"/>
    <w:rsid w:val="00CE7DB3"/>
    <w:rsid w:val="00CF11D9"/>
    <w:rsid w:val="00CF3228"/>
    <w:rsid w:val="00CF53E9"/>
    <w:rsid w:val="00CF5B7B"/>
    <w:rsid w:val="00D01475"/>
    <w:rsid w:val="00D019FC"/>
    <w:rsid w:val="00D13605"/>
    <w:rsid w:val="00D15A4E"/>
    <w:rsid w:val="00D16189"/>
    <w:rsid w:val="00D22757"/>
    <w:rsid w:val="00D2590F"/>
    <w:rsid w:val="00D27D16"/>
    <w:rsid w:val="00D31E8D"/>
    <w:rsid w:val="00D3279E"/>
    <w:rsid w:val="00D33690"/>
    <w:rsid w:val="00D40F0E"/>
    <w:rsid w:val="00D40F21"/>
    <w:rsid w:val="00D4791B"/>
    <w:rsid w:val="00D47DF2"/>
    <w:rsid w:val="00D50CD8"/>
    <w:rsid w:val="00D53C4B"/>
    <w:rsid w:val="00D62D12"/>
    <w:rsid w:val="00D66BF3"/>
    <w:rsid w:val="00D7210E"/>
    <w:rsid w:val="00D7278E"/>
    <w:rsid w:val="00D72C0F"/>
    <w:rsid w:val="00D74035"/>
    <w:rsid w:val="00D76EA6"/>
    <w:rsid w:val="00D82916"/>
    <w:rsid w:val="00D9230A"/>
    <w:rsid w:val="00D9276F"/>
    <w:rsid w:val="00D93B34"/>
    <w:rsid w:val="00D93E84"/>
    <w:rsid w:val="00D97C81"/>
    <w:rsid w:val="00DA3351"/>
    <w:rsid w:val="00DA59B0"/>
    <w:rsid w:val="00DB5366"/>
    <w:rsid w:val="00DC052B"/>
    <w:rsid w:val="00DC075C"/>
    <w:rsid w:val="00DC254A"/>
    <w:rsid w:val="00DD0206"/>
    <w:rsid w:val="00DD26A5"/>
    <w:rsid w:val="00DE30F7"/>
    <w:rsid w:val="00DE5B61"/>
    <w:rsid w:val="00DF043F"/>
    <w:rsid w:val="00DF2CD6"/>
    <w:rsid w:val="00DF2F10"/>
    <w:rsid w:val="00DF3D0C"/>
    <w:rsid w:val="00DF3DA3"/>
    <w:rsid w:val="00DF5EC9"/>
    <w:rsid w:val="00E044DF"/>
    <w:rsid w:val="00E04911"/>
    <w:rsid w:val="00E0590A"/>
    <w:rsid w:val="00E061CA"/>
    <w:rsid w:val="00E07BA6"/>
    <w:rsid w:val="00E07BE9"/>
    <w:rsid w:val="00E104EA"/>
    <w:rsid w:val="00E1272C"/>
    <w:rsid w:val="00E13AA3"/>
    <w:rsid w:val="00E14621"/>
    <w:rsid w:val="00E148AC"/>
    <w:rsid w:val="00E14FBC"/>
    <w:rsid w:val="00E1631B"/>
    <w:rsid w:val="00E16935"/>
    <w:rsid w:val="00E219CD"/>
    <w:rsid w:val="00E23525"/>
    <w:rsid w:val="00E249F8"/>
    <w:rsid w:val="00E27258"/>
    <w:rsid w:val="00E274E0"/>
    <w:rsid w:val="00E27A46"/>
    <w:rsid w:val="00E31EB1"/>
    <w:rsid w:val="00E32CAD"/>
    <w:rsid w:val="00E339B1"/>
    <w:rsid w:val="00E40714"/>
    <w:rsid w:val="00E41AC4"/>
    <w:rsid w:val="00E42687"/>
    <w:rsid w:val="00E427BE"/>
    <w:rsid w:val="00E462BB"/>
    <w:rsid w:val="00E501CB"/>
    <w:rsid w:val="00E54E57"/>
    <w:rsid w:val="00E55DFD"/>
    <w:rsid w:val="00E63355"/>
    <w:rsid w:val="00E67DDC"/>
    <w:rsid w:val="00E7163A"/>
    <w:rsid w:val="00E7582E"/>
    <w:rsid w:val="00E763C5"/>
    <w:rsid w:val="00E86A31"/>
    <w:rsid w:val="00E870B7"/>
    <w:rsid w:val="00E92548"/>
    <w:rsid w:val="00E93434"/>
    <w:rsid w:val="00E94200"/>
    <w:rsid w:val="00E94F52"/>
    <w:rsid w:val="00E95EE2"/>
    <w:rsid w:val="00E95F35"/>
    <w:rsid w:val="00E96B80"/>
    <w:rsid w:val="00EB021F"/>
    <w:rsid w:val="00EB1029"/>
    <w:rsid w:val="00EB208F"/>
    <w:rsid w:val="00EB54B2"/>
    <w:rsid w:val="00EB5EF5"/>
    <w:rsid w:val="00EC03BB"/>
    <w:rsid w:val="00EC0B76"/>
    <w:rsid w:val="00EC3569"/>
    <w:rsid w:val="00ED2F30"/>
    <w:rsid w:val="00ED31B8"/>
    <w:rsid w:val="00ED3D34"/>
    <w:rsid w:val="00ED508B"/>
    <w:rsid w:val="00EE06B2"/>
    <w:rsid w:val="00EE4928"/>
    <w:rsid w:val="00EE5EED"/>
    <w:rsid w:val="00EE6A29"/>
    <w:rsid w:val="00EE6B6D"/>
    <w:rsid w:val="00EE75D5"/>
    <w:rsid w:val="00EE7A94"/>
    <w:rsid w:val="00EF3A04"/>
    <w:rsid w:val="00EF4662"/>
    <w:rsid w:val="00EF52DA"/>
    <w:rsid w:val="00EF6C55"/>
    <w:rsid w:val="00F01593"/>
    <w:rsid w:val="00F02158"/>
    <w:rsid w:val="00F02882"/>
    <w:rsid w:val="00F104E7"/>
    <w:rsid w:val="00F15517"/>
    <w:rsid w:val="00F209DB"/>
    <w:rsid w:val="00F2137B"/>
    <w:rsid w:val="00F22B92"/>
    <w:rsid w:val="00F24C6A"/>
    <w:rsid w:val="00F27D41"/>
    <w:rsid w:val="00F31B97"/>
    <w:rsid w:val="00F34D7D"/>
    <w:rsid w:val="00F35536"/>
    <w:rsid w:val="00F37CE2"/>
    <w:rsid w:val="00F40AFC"/>
    <w:rsid w:val="00F41CC8"/>
    <w:rsid w:val="00F427D2"/>
    <w:rsid w:val="00F42E2B"/>
    <w:rsid w:val="00F43023"/>
    <w:rsid w:val="00F43AC4"/>
    <w:rsid w:val="00F45472"/>
    <w:rsid w:val="00F45C2D"/>
    <w:rsid w:val="00F45D82"/>
    <w:rsid w:val="00F51361"/>
    <w:rsid w:val="00F5370A"/>
    <w:rsid w:val="00F53B9F"/>
    <w:rsid w:val="00F56292"/>
    <w:rsid w:val="00F57ADC"/>
    <w:rsid w:val="00F663F8"/>
    <w:rsid w:val="00F6707A"/>
    <w:rsid w:val="00F70238"/>
    <w:rsid w:val="00F70AF8"/>
    <w:rsid w:val="00F7363B"/>
    <w:rsid w:val="00F7603C"/>
    <w:rsid w:val="00F76792"/>
    <w:rsid w:val="00F812CF"/>
    <w:rsid w:val="00F836A2"/>
    <w:rsid w:val="00F900DA"/>
    <w:rsid w:val="00F91645"/>
    <w:rsid w:val="00F91BB3"/>
    <w:rsid w:val="00F92FF6"/>
    <w:rsid w:val="00F97398"/>
    <w:rsid w:val="00F97537"/>
    <w:rsid w:val="00FA274F"/>
    <w:rsid w:val="00FA3F0A"/>
    <w:rsid w:val="00FA4222"/>
    <w:rsid w:val="00FA5057"/>
    <w:rsid w:val="00FB0EB8"/>
    <w:rsid w:val="00FB10F0"/>
    <w:rsid w:val="00FB1C16"/>
    <w:rsid w:val="00FB3A64"/>
    <w:rsid w:val="00FB4313"/>
    <w:rsid w:val="00FB6ABD"/>
    <w:rsid w:val="00FC3078"/>
    <w:rsid w:val="00FC3DB9"/>
    <w:rsid w:val="00FC481F"/>
    <w:rsid w:val="00FD1B5D"/>
    <w:rsid w:val="00FD50B1"/>
    <w:rsid w:val="00FD6DB5"/>
    <w:rsid w:val="00FD7DC9"/>
    <w:rsid w:val="00FE2023"/>
    <w:rsid w:val="00FE4B05"/>
    <w:rsid w:val="00FE7618"/>
    <w:rsid w:val="00FF4B6C"/>
    <w:rsid w:val="00FF59E0"/>
    <w:rsid w:val="00FF5F13"/>
    <w:rsid w:val="00FF60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2B19"/>
  </w:style>
  <w:style w:type="paragraph" w:styleId="2">
    <w:name w:val="heading 2"/>
    <w:basedOn w:val="a"/>
    <w:next w:val="a"/>
    <w:link w:val="20"/>
    <w:uiPriority w:val="9"/>
    <w:unhideWhenUsed/>
    <w:qFormat/>
    <w:rsid w:val="00105A54"/>
    <w:pPr>
      <w:keepNext/>
      <w:spacing w:before="240" w:after="60" w:line="240" w:lineRule="auto"/>
      <w:ind w:firstLine="567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24E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124ED8"/>
  </w:style>
  <w:style w:type="character" w:styleId="a4">
    <w:name w:val="Hyperlink"/>
    <w:basedOn w:val="a0"/>
    <w:uiPriority w:val="99"/>
    <w:semiHidden/>
    <w:unhideWhenUsed/>
    <w:rsid w:val="00124ED8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124ED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24ED8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5">
    <w:name w:val="Emphasis"/>
    <w:basedOn w:val="a0"/>
    <w:uiPriority w:val="20"/>
    <w:qFormat/>
    <w:rsid w:val="00BB1471"/>
    <w:rPr>
      <w:i/>
      <w:iCs/>
    </w:rPr>
  </w:style>
  <w:style w:type="character" w:customStyle="1" w:styleId="20">
    <w:name w:val="Заголовок 2 Знак"/>
    <w:basedOn w:val="a0"/>
    <w:link w:val="2"/>
    <w:uiPriority w:val="9"/>
    <w:rsid w:val="00105A54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2B19"/>
  </w:style>
  <w:style w:type="paragraph" w:styleId="2">
    <w:name w:val="heading 2"/>
    <w:basedOn w:val="a"/>
    <w:next w:val="a"/>
    <w:link w:val="20"/>
    <w:uiPriority w:val="9"/>
    <w:unhideWhenUsed/>
    <w:qFormat/>
    <w:rsid w:val="00105A54"/>
    <w:pPr>
      <w:keepNext/>
      <w:spacing w:before="240" w:after="60" w:line="240" w:lineRule="auto"/>
      <w:ind w:firstLine="567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24E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124ED8"/>
  </w:style>
  <w:style w:type="character" w:styleId="a4">
    <w:name w:val="Hyperlink"/>
    <w:basedOn w:val="a0"/>
    <w:uiPriority w:val="99"/>
    <w:semiHidden/>
    <w:unhideWhenUsed/>
    <w:rsid w:val="00124ED8"/>
    <w:rPr>
      <w:color w:val="0000FF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124ED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124ED8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5">
    <w:name w:val="Emphasis"/>
    <w:basedOn w:val="a0"/>
    <w:uiPriority w:val="20"/>
    <w:qFormat/>
    <w:rsid w:val="00BB1471"/>
    <w:rPr>
      <w:i/>
      <w:iCs/>
    </w:rPr>
  </w:style>
  <w:style w:type="character" w:customStyle="1" w:styleId="20">
    <w:name w:val="Заголовок 2 Знак"/>
    <w:basedOn w:val="a0"/>
    <w:link w:val="2"/>
    <w:uiPriority w:val="9"/>
    <w:rsid w:val="00105A54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2558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44083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944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645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75662366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4426553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36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7524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19494773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5229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59673304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0250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7328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12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52440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888888"/>
                        <w:left w:val="single" w:sz="6" w:space="0" w:color="888888"/>
                        <w:bottom w:val="single" w:sz="6" w:space="0" w:color="888888"/>
                        <w:right w:val="single" w:sz="6" w:space="0" w:color="888888"/>
                      </w:divBdr>
                      <w:divsChild>
                        <w:div w:id="12838059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6" w:space="3" w:color="888888"/>
                            <w:right w:val="none" w:sz="0" w:space="0" w:color="auto"/>
                          </w:divBdr>
                        </w:div>
                      </w:divsChild>
                    </w:div>
                    <w:div w:id="1602224966">
                      <w:marLeft w:val="0"/>
                      <w:marRight w:val="0"/>
                      <w:marTop w:val="0"/>
                      <w:marBottom w:val="240"/>
                      <w:divBdr>
                        <w:top w:val="single" w:sz="6" w:space="0" w:color="888888"/>
                        <w:left w:val="single" w:sz="6" w:space="0" w:color="888888"/>
                        <w:bottom w:val="single" w:sz="6" w:space="0" w:color="888888"/>
                        <w:right w:val="single" w:sz="6" w:space="0" w:color="888888"/>
                      </w:divBdr>
                      <w:divsChild>
                        <w:div w:id="20219285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6" w:space="3" w:color="888888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836582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30369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888888"/>
                        <w:left w:val="single" w:sz="6" w:space="0" w:color="888888"/>
                        <w:bottom w:val="single" w:sz="6" w:space="0" w:color="888888"/>
                        <w:right w:val="single" w:sz="6" w:space="0" w:color="888888"/>
                      </w:divBdr>
                      <w:divsChild>
                        <w:div w:id="3042441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6" w:space="3" w:color="888888"/>
                            <w:right w:val="none" w:sz="0" w:space="0" w:color="auto"/>
                          </w:divBdr>
                        </w:div>
                      </w:divsChild>
                    </w:div>
                    <w:div w:id="498883511">
                      <w:marLeft w:val="0"/>
                      <w:marRight w:val="0"/>
                      <w:marTop w:val="0"/>
                      <w:marBottom w:val="240"/>
                      <w:divBdr>
                        <w:top w:val="single" w:sz="6" w:space="0" w:color="888888"/>
                        <w:left w:val="single" w:sz="6" w:space="0" w:color="888888"/>
                        <w:bottom w:val="single" w:sz="6" w:space="0" w:color="888888"/>
                        <w:right w:val="single" w:sz="6" w:space="0" w:color="888888"/>
                      </w:divBdr>
                      <w:divsChild>
                        <w:div w:id="13803214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single" w:sz="6" w:space="3" w:color="888888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24232560">
          <w:marLeft w:val="0"/>
          <w:marRight w:val="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994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768019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201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50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930021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8250926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673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5075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36309553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4456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18851411">
          <w:marLeft w:val="0"/>
          <w:marRight w:val="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61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293</Words>
  <Characters>167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rill-St</dc:creator>
  <cp:lastModifiedBy>Пользователь</cp:lastModifiedBy>
  <cp:revision>11</cp:revision>
  <dcterms:created xsi:type="dcterms:W3CDTF">2019-09-09T08:46:00Z</dcterms:created>
  <dcterms:modified xsi:type="dcterms:W3CDTF">2019-09-19T02:37:00Z</dcterms:modified>
</cp:coreProperties>
</file>